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2" r:id="rId11"/>
    <p:sldId id="269" r:id="rId12"/>
    <p:sldId id="266" r:id="rId13"/>
    <p:sldId id="270" r:id="rId14"/>
    <p:sldId id="267" r:id="rId15"/>
    <p:sldId id="268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-504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42556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6625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11396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8335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29930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67911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23640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6392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4730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5929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8695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5C06E-80B7-4EBC-AFE9-9EE4060FB090}" type="datetimeFigureOut">
              <a:rPr lang="zh-CN" altLang="en-US" smtClean="0"/>
              <a:pPr/>
              <a:t>2017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36805B-7738-4E5A-AE40-E735581490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36189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309257" y="1347995"/>
            <a:ext cx="9144000" cy="2387600"/>
          </a:xfrm>
        </p:spPr>
        <p:txBody>
          <a:bodyPr/>
          <a:lstStyle/>
          <a:p>
            <a:r>
              <a:rPr lang="zh-CN" altLang="en-US" dirty="0" smtClean="0"/>
              <a:t>第十二章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pic>
        <p:nvPicPr>
          <p:cNvPr id="13313" name="Picture 1" descr="D:\yao\书\MATLAB金融算法分析实战\PPT-MATLAB金融算法分析实战：机器学习教学PPT\MATLAB金融算法分析实战-立体封面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449" y="237507"/>
            <a:ext cx="5348582" cy="630579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6815880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144851" y="120811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指数平滑</a:t>
            </a:r>
            <a:endParaRPr lang="zh-CN" altLang="en-US" sz="2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46201" y="1870185"/>
            <a:ext cx="352931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22587651"/>
              </p:ext>
            </p:extLst>
          </p:nvPr>
        </p:nvGraphicFramePr>
        <p:xfrm>
          <a:off x="2846202" y="1870186"/>
          <a:ext cx="4935528" cy="2123104"/>
        </p:xfrm>
        <a:graphic>
          <a:graphicData uri="http://schemas.openxmlformats.org/presentationml/2006/ole">
            <p:oleObj spid="_x0000_s4100" name="Equation" r:id="rId3" imgW="1701800" imgH="7366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683186" y="3993290"/>
            <a:ext cx="104067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for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=2:n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st1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=alpha*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+(1-alpha)*st1(i-1);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一次平滑预测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st2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=alpha*st1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+(1-alpha)*st2(i-1);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二次平滑预测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a=2*st1-st2;                        % a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计算公式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b=alpha/(1-alpha)*(st1-st2);           % b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计算公式</a:t>
            </a:r>
            <a:endParaRPr lang="zh-CN" altLang="zh-CN" dirty="0">
              <a:effectLst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6578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144851" y="120811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指数平滑</a:t>
            </a:r>
            <a:endParaRPr lang="zh-CN" altLang="en-US" sz="2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46201" y="1870185"/>
            <a:ext cx="352931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2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201" y="1669779"/>
            <a:ext cx="5654753" cy="50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4972156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144851" y="120811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次指数平滑</a:t>
            </a:r>
            <a:endParaRPr lang="zh-CN" altLang="en-US" sz="2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359020" y="2034072"/>
            <a:ext cx="388368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75402084"/>
              </p:ext>
            </p:extLst>
          </p:nvPr>
        </p:nvGraphicFramePr>
        <p:xfrm>
          <a:off x="3359020" y="2034073"/>
          <a:ext cx="4217437" cy="2275596"/>
        </p:xfrm>
        <a:graphic>
          <a:graphicData uri="http://schemas.openxmlformats.org/presentationml/2006/ole">
            <p:oleObj spid="_x0000_s6147" name="Equation" r:id="rId3" imgW="1320227" imgH="71089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237123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144851" y="120811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次指数平滑</a:t>
            </a:r>
            <a:endParaRPr lang="zh-CN" altLang="en-US" sz="24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359020" y="2034072"/>
            <a:ext cx="388368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872342" y="1669779"/>
            <a:ext cx="803676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t1_0=mean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1:3));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初始化值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t2_0=st1_0;        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初始化值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t3_0=st1_0;        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初始化值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t1(1)=alpha*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1)+(1-alpha)*st1_0;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初始化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t2(1)=alpha*st1(1)+(1-alpha)*st2_0;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初始化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t3(1)=alpha*st2(1)+(1-alpha)*st3_0;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初始化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for 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=2:n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st1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=alpha*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+(1-alpha)*st1(i-1);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一次平滑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st2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=alpha*st1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+(1-alpha)*st2(i-1);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二次平滑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st3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=alpha*st2(</a:t>
            </a:r>
            <a:r>
              <a:rPr lang="en-US" altLang="zh-CN" sz="2000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)+(1-alpha)*st3(i-1);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三次平滑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  <a:endParaRPr lang="zh-CN" altLang="zh-CN" sz="20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t1=[st1];  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一次平滑结果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t2=[st2];  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二次平滑结果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st3=[st3];     % </a:t>
            </a:r>
            <a:r>
              <a:rPr lang="zh-CN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三次平滑结果</a:t>
            </a:r>
            <a:endParaRPr lang="zh-CN" altLang="zh-CN" sz="2000" dirty="0">
              <a:effectLst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085633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pic>
        <p:nvPicPr>
          <p:cNvPr id="7170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278" y="1648538"/>
            <a:ext cx="5483224" cy="5001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348092" y="1208114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次指数平滑预测</a:t>
            </a:r>
            <a:endParaRPr lang="zh-CN" altLang="en-US" sz="2400" b="1" dirty="0"/>
          </a:p>
        </p:txBody>
      </p:sp>
    </p:spTree>
    <p:extLst>
      <p:ext uri="{BB962C8B-B14F-4D97-AF65-F5344CB8AC3E}">
        <p14:creationId xmlns="" xmlns:p14="http://schemas.microsoft.com/office/powerpoint/2010/main" val="24187606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163215" y="1477356"/>
            <a:ext cx="10164147" cy="2245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三次指数平滑预测的绝对误差和为</a:t>
            </a:r>
            <a:r>
              <a:rPr lang="en-US" altLang="zh-CN" sz="2400" dirty="0">
                <a:latin typeface="Times New Roman" panose="02020603050405020304" pitchFamily="18" charset="0"/>
              </a:rPr>
              <a:t>90.6561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相应的上证指数收盘价为</a:t>
            </a:r>
            <a:r>
              <a:rPr lang="en-US" altLang="zh-CN" sz="2400" dirty="0">
                <a:latin typeface="Times New Roman" panose="02020603050405020304" pitchFamily="18" charset="0"/>
              </a:rPr>
              <a:t>2928.6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相对比一次指数平滑预测的误差为</a:t>
            </a:r>
            <a:r>
              <a:rPr lang="en-US" altLang="zh-CN" sz="2400" dirty="0">
                <a:latin typeface="Times New Roman" panose="02020603050405020304" pitchFamily="18" charset="0"/>
              </a:rPr>
              <a:t>45.8548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二次指数平滑预测为</a:t>
            </a:r>
            <a:r>
              <a:rPr lang="en-US" altLang="zh-CN" sz="2400" dirty="0">
                <a:latin typeface="Times New Roman" panose="02020603050405020304" pitchFamily="18" charset="0"/>
              </a:rPr>
              <a:t>37.4430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此可知二次指数平滑预测效果最佳，三次指数平滑预测易导致过拟合等现象，导致预测误差增大等缺陷。</a:t>
            </a:r>
            <a:endParaRPr lang="zh-CN" alt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4200246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b="1" dirty="0"/>
              <a:t>指数平滑下的上证指数预测</a:t>
            </a:r>
          </a:p>
        </p:txBody>
      </p:sp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4103763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8740" y="1459378"/>
            <a:ext cx="9530836" cy="50880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17913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73878" y="1208114"/>
            <a:ext cx="7550040" cy="219616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73878" y="3564294"/>
            <a:ext cx="8041275" cy="329370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741809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220913" y="1208114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次指数平滑法</a:t>
            </a:r>
            <a:endParaRPr lang="zh-CN" altLang="en-US" sz="24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186" y="1669779"/>
            <a:ext cx="10456982" cy="379226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05628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144851" y="120811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次指数平滑</a:t>
            </a:r>
            <a:endParaRPr lang="zh-CN" altLang="en-US" sz="2400" b="1" dirty="0"/>
          </a:p>
        </p:txBody>
      </p:sp>
      <p:sp>
        <p:nvSpPr>
          <p:cNvPr id="3" name="矩形 2"/>
          <p:cNvSpPr/>
          <p:nvPr/>
        </p:nvSpPr>
        <p:spPr>
          <a:xfrm>
            <a:off x="920620" y="1772015"/>
            <a:ext cx="1038808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%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一次指数平滑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=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closeprice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'; 		            	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原始数据以列向量的方式存放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n=length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;                 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数据长度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alpha=[0.1 0.3 0.9];          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取值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m=length(alpha);              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个数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ha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1,1:m)=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1)+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2))/2;                    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取平均值（初始值）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for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=2:n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ha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i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,:)=alpha*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i-1)+(1-alpha).*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ha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i-1,:);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预测计算公式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ha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;									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预测值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 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Error = 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repma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yt,1,m)-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ha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;                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预测误差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err=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sqr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mean((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repma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yt,1,m)-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ha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).^2))		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预测误差总和</a:t>
            </a:r>
          </a:p>
          <a:p>
            <a:pPr marL="266700" algn="just">
              <a:spcAft>
                <a:spcPts val="0"/>
              </a:spcAft>
            </a:pP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 </a:t>
            </a:r>
            <a:endParaRPr lang="zh-CN" altLang="zh-CN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266700" algn="just">
              <a:spcAft>
                <a:spcPts val="0"/>
              </a:spcAft>
            </a:pP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hat_nex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 = alpha*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n)+(1-alpha).*</a:t>
            </a:r>
            <a:r>
              <a:rPr lang="en-US" altLang="zh-CN" dirty="0" err="1">
                <a:latin typeface="Arial" panose="020B0604020202020204" pitchFamily="34" charset="0"/>
                <a:ea typeface="黑体" panose="02010609060101010101" pitchFamily="49" charset="-122"/>
              </a:rPr>
              <a:t>yhat</a:t>
            </a:r>
            <a:r>
              <a:rPr lang="en-US" altLang="zh-CN" dirty="0">
                <a:latin typeface="Arial" panose="020B0604020202020204" pitchFamily="34" charset="0"/>
                <a:ea typeface="黑体" panose="02010609060101010101" pitchFamily="49" charset="-122"/>
              </a:rPr>
              <a:t>(n,:)	      % </a:t>
            </a:r>
            <a:r>
              <a:rPr lang="zh-CN" altLang="zh-CN" dirty="0">
                <a:latin typeface="Arial" panose="020B0604020202020204" pitchFamily="34" charset="0"/>
                <a:ea typeface="黑体" panose="02010609060101010101" pitchFamily="49" charset="-122"/>
              </a:rPr>
              <a:t>预测下一时刻值</a:t>
            </a:r>
            <a:endParaRPr lang="zh-CN" altLang="zh-CN" dirty="0">
              <a:effectLst/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819871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144851" y="120811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次指数平滑</a:t>
            </a:r>
            <a:endParaRPr lang="zh-CN" altLang="en-US" sz="2400" b="1" dirty="0"/>
          </a:p>
        </p:txBody>
      </p:sp>
      <p:pic>
        <p:nvPicPr>
          <p:cNvPr id="1026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354" y="1438946"/>
            <a:ext cx="5853275" cy="5201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0076822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144851" y="120811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次指数平滑</a:t>
            </a:r>
            <a:endParaRPr lang="zh-CN" altLang="en-US" sz="2400" b="1" dirty="0"/>
          </a:p>
        </p:txBody>
      </p: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176" y="1669779"/>
            <a:ext cx="5631922" cy="50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6689211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259216" y="0"/>
            <a:ext cx="4932784" cy="746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吴婷、余胜威：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金融算法分析实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基于机器学习的股票量化分析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83186" y="746449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数平滑分析</a:t>
            </a:r>
            <a:endParaRPr lang="zh-CN" altLang="en-US" sz="2400" b="1" dirty="0"/>
          </a:p>
        </p:txBody>
      </p:sp>
      <p:sp>
        <p:nvSpPr>
          <p:cNvPr id="2" name="矩形 1"/>
          <p:cNvSpPr/>
          <p:nvPr/>
        </p:nvSpPr>
        <p:spPr>
          <a:xfrm>
            <a:off x="1144851" y="120811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次指数平滑</a:t>
            </a:r>
            <a:endParaRPr lang="zh-CN" altLang="en-US" sz="2400" b="1" dirty="0"/>
          </a:p>
        </p:txBody>
      </p:sp>
      <p:pic>
        <p:nvPicPr>
          <p:cNvPr id="3074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511" y="1669779"/>
            <a:ext cx="5776346" cy="5216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9153087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553</Words>
  <Application>Microsoft Office PowerPoint</Application>
  <PresentationFormat>自定义</PresentationFormat>
  <Paragraphs>76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Office 主题</vt:lpstr>
      <vt:lpstr>Equation</vt:lpstr>
      <vt:lpstr>第十二章</vt:lpstr>
      <vt:lpstr>指数平滑下的上证指数预测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</dc:title>
  <dc:creator>ysw Solemn</dc:creator>
  <cp:lastModifiedBy>Administrator</cp:lastModifiedBy>
  <cp:revision>7</cp:revision>
  <dcterms:created xsi:type="dcterms:W3CDTF">2017-05-09T13:51:52Z</dcterms:created>
  <dcterms:modified xsi:type="dcterms:W3CDTF">2017-08-15T06:52:38Z</dcterms:modified>
</cp:coreProperties>
</file>